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2" r:id="rId1"/>
    <p:sldMasterId id="2147483732" r:id="rId2"/>
  </p:sldMasterIdLst>
  <p:notesMasterIdLst>
    <p:notesMasterId r:id="rId31"/>
  </p:notesMasterIdLst>
  <p:sldIdLst>
    <p:sldId id="284" r:id="rId3"/>
    <p:sldId id="257" r:id="rId4"/>
    <p:sldId id="285" r:id="rId5"/>
    <p:sldId id="286" r:id="rId6"/>
    <p:sldId id="260" r:id="rId7"/>
    <p:sldId id="261" r:id="rId8"/>
    <p:sldId id="263" r:id="rId9"/>
    <p:sldId id="287" r:id="rId10"/>
    <p:sldId id="322" r:id="rId11"/>
    <p:sldId id="323" r:id="rId12"/>
    <p:sldId id="324" r:id="rId13"/>
    <p:sldId id="325" r:id="rId14"/>
    <p:sldId id="288" r:id="rId15"/>
    <p:sldId id="289" r:id="rId16"/>
    <p:sldId id="290" r:id="rId17"/>
    <p:sldId id="326" r:id="rId18"/>
    <p:sldId id="327" r:id="rId19"/>
    <p:sldId id="328" r:id="rId20"/>
    <p:sldId id="329" r:id="rId21"/>
    <p:sldId id="297" r:id="rId22"/>
    <p:sldId id="330" r:id="rId23"/>
    <p:sldId id="302" r:id="rId24"/>
    <p:sldId id="303" r:id="rId25"/>
    <p:sldId id="331" r:id="rId26"/>
    <p:sldId id="307" r:id="rId27"/>
    <p:sldId id="332" r:id="rId28"/>
    <p:sldId id="309" r:id="rId29"/>
    <p:sldId id="333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72" y="9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14956B-D51D-449A-9138-8B4A58D72289}" type="datetimeFigureOut">
              <a:rPr lang="ru-RU" smtClean="0"/>
              <a:t>18.09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4BEB50-A594-4E5E-963B-505CD33917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5034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466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4BEB50-A594-4E5E-963B-505CD339174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4435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4BEB50-A594-4E5E-963B-505CD3391741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714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9E1289BF-7985-46E4-81F8-A54F8DA9F342}" type="datetime1">
              <a:rPr lang="ru-RU" smtClean="0"/>
              <a:t>18.09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0742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6F0AE-D621-48F1-9045-C4AD15A63CA8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159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6CD56-E5A9-4209-9AC0-EF32D430730A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1366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7C8F1-8D91-426D-895B-37B42DE877AB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3974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D1C6F-F8B0-42D9-833D-D222C18C7092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4981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CE177-D9E4-4441-B251-2E4D19831A3E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1022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764D3-80F5-4744-8589-A4792A8ED6D5}" type="datetime1">
              <a:rPr lang="ru-RU" smtClean="0"/>
              <a:t>18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32899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049E7-F9CF-419A-AEF7-8203FE3DE3AC}" type="datetime1">
              <a:rPr lang="ru-RU" smtClean="0"/>
              <a:t>18.09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5392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A2889-E798-47B5-8B2D-D1DED9F884C4}" type="datetime1">
              <a:rPr lang="ru-RU" smtClean="0"/>
              <a:t>18.09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72240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01F23-88C7-444F-827B-A0E5E2745680}" type="datetime1">
              <a:rPr lang="ru-RU" smtClean="0"/>
              <a:t>18.09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5553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C9C9E-AAB4-45F0-9434-8947C6F8EBBD}" type="datetime1">
              <a:rPr lang="ru-RU" smtClean="0"/>
              <a:t>18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8776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43E40-F496-4EBA-B458-FFC1A04A7665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38563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7E29C-811D-4C94-BDDA-619E8735FB7D}" type="datetime1">
              <a:rPr lang="ru-RU" smtClean="0"/>
              <a:t>18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4224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DF5D2-042D-4828-97B3-A7B55FAFD17F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2653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AD6BD-8D7C-4F77-9649-9AF2400827FF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6209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0A34B-F55F-48B7-BAA0-A786BE049059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438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7F34D-03F5-4084-A26E-A4A760DBE559}" type="datetime1">
              <a:rPr lang="ru-RU" smtClean="0"/>
              <a:t>18.09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966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81ADC-FDF1-48D1-A2B0-CB774F1C3A4E}" type="datetime1">
              <a:rPr lang="ru-RU" smtClean="0"/>
              <a:t>18.09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6626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1DD1-6EF0-42BE-9D9B-06BC9C570D6F}" type="datetime1">
              <a:rPr lang="ru-RU" smtClean="0"/>
              <a:t>18.09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4747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33D6F-CE90-46ED-A49E-D739AE082CCC}" type="datetime1">
              <a:rPr lang="ru-RU" smtClean="0"/>
              <a:t>18.09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6296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235D2-9E8F-49DB-B7C6-1A14375D28EB}" type="datetime1">
              <a:rPr lang="ru-RU" smtClean="0"/>
              <a:t>18.09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933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F327D4AB-A8AD-4BA5-8DBD-AF0D59B9E718}" type="datetime1">
              <a:rPr lang="ru-RU" smtClean="0"/>
              <a:t>18.09.2025</a:t>
            </a:fld>
            <a:endParaRPr lang="ru-RU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7019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B6472895-3BD2-4719-9B8B-96BD2BBE37D5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5383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5BDB1-E0D5-47C8-96BB-93B2CAB52440}" type="datetime1">
              <a:rPr lang="ru-RU" smtClean="0"/>
              <a:t>18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8BDF1-1AB2-4BBB-BFC0-095765ED8A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5984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1123667" y="2828501"/>
            <a:ext cx="9647767" cy="961075"/>
          </a:xfrm>
        </p:spPr>
        <p:txBody>
          <a:bodyPr>
            <a:normAutofit fontScale="90000"/>
          </a:bodyPr>
          <a:lstStyle/>
          <a:p>
            <a:pPr>
              <a:spcAft>
                <a:spcPct val="0"/>
              </a:spcAft>
            </a:pPr>
            <a:r>
              <a:rPr lang="kk-KZ" sz="2400" b="1" dirty="0">
                <a:solidFill>
                  <a:srgbClr val="C00000"/>
                </a:solidFill>
              </a:rPr>
              <a:t>Қаныққан көмірсутектер (алкандар, парафиндер) – құрылысы және  химиялық қасиеттеріндегі ерекшеліктері, изомериясы мен номенклатурасы, алу жолдары. Алкандардың радикалды орынбасу реакцияның механизмі.</a:t>
            </a:r>
            <a:endParaRPr lang="ru-RU" alt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445514" y="4391671"/>
            <a:ext cx="11360149" cy="1056216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2488414" y="430645"/>
            <a:ext cx="72743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24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413" y="139037"/>
            <a:ext cx="1637007" cy="1804757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753" y="183577"/>
            <a:ext cx="1715679" cy="1715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522660" y="1995573"/>
            <a:ext cx="19463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Дәріс</a:t>
            </a: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9783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10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10153" y="161769"/>
            <a:ext cx="4205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лар</a:t>
            </a: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дігінің</a:t>
            </a: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і</a:t>
            </a:r>
            <a:endParaRPr lang="ru-RU" sz="2000" b="1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10153" y="703281"/>
            <a:ext cx="10017550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л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діг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тау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пайым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бъективт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ритерий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сыныл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Д.И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нделеевт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риодт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йесінд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менттерд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өмір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н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имметрия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келей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өмірлер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лыстыр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- атом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өмір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ғұрлым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с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іст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шалықт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В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&gt; ОН &gt; С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ш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та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дей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с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л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д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ш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ш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б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т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л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сел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с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осы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д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ісінш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септе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9328" y="4245614"/>
            <a:ext cx="6039693" cy="62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210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11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63018" y="282054"/>
            <a:ext cx="100081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тереохимия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талы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р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Н, ОН, СНО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церин </a:t>
            </a:r>
            <a:r>
              <a:rPr lang="ru-RU" sz="20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і</a:t>
            </a:r>
            <a:r>
              <a:rPr lang="ru-RU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,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-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н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нантиомерле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у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у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стырайық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72496" y="4250177"/>
            <a:ext cx="27586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бсолютті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игурацияны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тау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глицерин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і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ың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ының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хемалық</a:t>
            </a:r>
            <a:r>
              <a:rPr lang="ru-RU" sz="1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йнесі</a:t>
            </a:r>
            <a:endParaRPr lang="ru-RU" sz="14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52594" y="144278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өмі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зы -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О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ішісі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576" y="1829283"/>
            <a:ext cx="2000529" cy="1848108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12864" y="2753337"/>
            <a:ext cx="10785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-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і қабат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38433" y="3409786"/>
            <a:ext cx="1193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і қабат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468258" y="246928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л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йсыс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СНО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ен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тау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«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стырай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8245" y="3296936"/>
            <a:ext cx="3850297" cy="1260097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4575142" y="453850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ат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0,0,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-метиль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,0,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мти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а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идті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нау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л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надай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ртіпп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зая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1866" y="5953993"/>
            <a:ext cx="4065767" cy="626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104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12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12189" y="308976"/>
            <a:ext cx="93011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ы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R,S-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лері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церальдегидтерд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лар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-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L-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ңістікт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екциял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есідей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ін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702" y="1403489"/>
            <a:ext cx="6891192" cy="2009931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25310" y="4224003"/>
            <a:ext cx="10771696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ru-RU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-изоме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н/е «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лғ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налдыру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ляризациялан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р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ғ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лғ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 - </a:t>
            </a:r>
            <a:r>
              <a:rPr lang="en-US" dirty="0">
                <a:solidFill>
                  <a:srgbClr val="00B050"/>
                </a:solidFill>
              </a:rPr>
              <a:t>"</a:t>
            </a:r>
            <a:r>
              <a:rPr lang="en-US" dirty="0" err="1">
                <a:solidFill>
                  <a:srgbClr val="00B050"/>
                </a:solidFill>
              </a:rPr>
              <a:t>levo</a:t>
            </a:r>
            <a:r>
              <a:rPr lang="en-US" dirty="0">
                <a:solidFill>
                  <a:srgbClr val="00B050"/>
                </a:solidFill>
              </a:rPr>
              <a:t>" </a:t>
            </a:r>
          </a:p>
          <a:p>
            <a:pPr>
              <a:spcBef>
                <a:spcPts val="1200"/>
              </a:spcBef>
            </a:pPr>
            <a:r>
              <a:rPr lang="ru-RU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-изоме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н/е «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ңғ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налдыру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»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ляризациялан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р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ғ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ңғ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/>
              <a:t> </a:t>
            </a:r>
            <a:r>
              <a:rPr lang="en-US" dirty="0">
                <a:solidFill>
                  <a:srgbClr val="00B050"/>
                </a:solidFill>
              </a:rPr>
              <a:t>D -</a:t>
            </a:r>
            <a:r>
              <a:rPr lang="ru-RU" dirty="0">
                <a:solidFill>
                  <a:srgbClr val="00B050"/>
                </a:solidFill>
              </a:rPr>
              <a:t>"</a:t>
            </a:r>
            <a:r>
              <a:rPr lang="en-US" dirty="0" err="1">
                <a:solidFill>
                  <a:srgbClr val="00B050"/>
                </a:solidFill>
              </a:rPr>
              <a:t>dextro</a:t>
            </a:r>
            <a:r>
              <a:rPr lang="en-US" dirty="0">
                <a:solidFill>
                  <a:srgbClr val="00B050"/>
                </a:solidFill>
              </a:rPr>
              <a:t>"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1200"/>
              </a:spcBef>
            </a:pP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109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26884" y="762317"/>
            <a:ext cx="6558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</a:rPr>
              <a:t>І.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</a:rPr>
              <a:t>Көміртек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</a:rPr>
              <a:t>тізбегі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</a:rPr>
              <a:t>өзгермей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</a:rPr>
              <a:t>жүретін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kk-KZ" sz="2400" b="1" i="1" dirty="0" err="1">
                <a:solidFill>
                  <a:schemeClr val="accent1">
                    <a:lumMod val="50000"/>
                  </a:schemeClr>
                </a:solidFill>
              </a:rPr>
              <a:t>ә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</a:rPr>
              <a:t>дістер</a:t>
            </a:r>
            <a:endParaRPr lang="ru-RU" sz="2400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721082" y="201412"/>
            <a:ext cx="4342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8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Алкандарды алу жолдары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61811" y="1496754"/>
            <a:ext cx="855926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B050"/>
                </a:solidFill>
              </a:rPr>
              <a:t>1.     </a:t>
            </a:r>
            <a:r>
              <a:rPr lang="ru-RU" sz="2000" b="1" dirty="0" err="1">
                <a:solidFill>
                  <a:srgbClr val="00B050"/>
                </a:solidFill>
              </a:rPr>
              <a:t>Алкандарды</a:t>
            </a:r>
            <a:r>
              <a:rPr lang="ru-RU" sz="2000" dirty="0"/>
              <a:t> </a:t>
            </a:r>
            <a:r>
              <a:rPr lang="ru-RU" sz="2000" dirty="0" err="1"/>
              <a:t>этиленді</a:t>
            </a:r>
            <a:r>
              <a:rPr lang="ru-RU" sz="2000" dirty="0"/>
              <a:t> </a:t>
            </a:r>
            <a:r>
              <a:rPr lang="ru-RU" sz="2000" dirty="0" err="1"/>
              <a:t>немесе</a:t>
            </a:r>
            <a:r>
              <a:rPr lang="ru-RU" sz="2000" dirty="0"/>
              <a:t> </a:t>
            </a:r>
            <a:r>
              <a:rPr lang="ru-RU" sz="2000" dirty="0" err="1"/>
              <a:t>басқа</a:t>
            </a:r>
            <a:r>
              <a:rPr lang="ru-RU" sz="2000" dirty="0"/>
              <a:t> </a:t>
            </a:r>
            <a:r>
              <a:rPr lang="ru-RU" sz="2000" b="1" i="1" dirty="0" err="1">
                <a:solidFill>
                  <a:srgbClr val="00B050"/>
                </a:solidFill>
              </a:rPr>
              <a:t>қанықпаған</a:t>
            </a:r>
            <a:r>
              <a:rPr lang="ru-RU" sz="2000" b="1" i="1" dirty="0">
                <a:solidFill>
                  <a:srgbClr val="00B050"/>
                </a:solidFill>
              </a:rPr>
              <a:t> </a:t>
            </a:r>
            <a:r>
              <a:rPr lang="ru-RU" sz="2000" b="1" i="1" dirty="0" err="1">
                <a:solidFill>
                  <a:srgbClr val="00B050"/>
                </a:solidFill>
              </a:rPr>
              <a:t>көмірсутектерді</a:t>
            </a:r>
            <a:r>
              <a:rPr lang="ru-RU" sz="2000" b="1" i="1" dirty="0">
                <a:solidFill>
                  <a:srgbClr val="00B050"/>
                </a:solidFill>
              </a:rPr>
              <a:t> </a:t>
            </a:r>
            <a:endParaRPr lang="en-US" sz="2000" b="1" i="1" dirty="0">
              <a:solidFill>
                <a:srgbClr val="00B050"/>
              </a:solidFill>
            </a:endParaRPr>
          </a:p>
          <a:p>
            <a:pPr algn="just"/>
            <a:r>
              <a:rPr lang="en-US" sz="2000" dirty="0"/>
              <a:t>        </a:t>
            </a:r>
            <a:r>
              <a:rPr lang="ru-RU" sz="2000" dirty="0" err="1"/>
              <a:t>катализдік</a:t>
            </a:r>
            <a:r>
              <a:rPr lang="ru-RU" sz="2000" dirty="0"/>
              <a:t> </a:t>
            </a:r>
            <a:r>
              <a:rPr lang="ru-RU" sz="2000" b="1" i="1" dirty="0" err="1">
                <a:solidFill>
                  <a:srgbClr val="00B050"/>
                </a:solidFill>
              </a:rPr>
              <a:t>гидрогендеу</a:t>
            </a:r>
            <a:r>
              <a:rPr lang="ru-RU" sz="2000" b="1" i="1" dirty="0"/>
              <a:t> </a:t>
            </a:r>
            <a:r>
              <a:rPr lang="ru-RU" sz="2000" dirty="0" err="1"/>
              <a:t>арқылы</a:t>
            </a:r>
            <a:r>
              <a:rPr lang="ru-RU" sz="2000" dirty="0"/>
              <a:t> </a:t>
            </a:r>
            <a:r>
              <a:rPr lang="ru-RU" sz="2000" dirty="0" err="1"/>
              <a:t>зертханада</a:t>
            </a:r>
            <a:r>
              <a:rPr lang="ru-RU" sz="2000" dirty="0"/>
              <a:t> </a:t>
            </a:r>
            <a:r>
              <a:rPr lang="ru-RU" sz="2000" dirty="0" err="1"/>
              <a:t>алады</a:t>
            </a:r>
            <a:r>
              <a:rPr lang="ru-RU" sz="2000" dirty="0"/>
              <a:t>: </a:t>
            </a:r>
          </a:p>
          <a:p>
            <a:pPr algn="just"/>
            <a:endParaRPr lang="ru-RU" sz="2000" dirty="0"/>
          </a:p>
          <a:p>
            <a:pPr algn="just"/>
            <a:endParaRPr lang="kk-KZ" sz="2000" dirty="0"/>
          </a:p>
          <a:p>
            <a:pPr algn="just"/>
            <a:endParaRPr lang="ru-RU" sz="2000" dirty="0"/>
          </a:p>
          <a:p>
            <a:pPr algn="just"/>
            <a:endParaRPr lang="ru-RU" sz="2000" dirty="0"/>
          </a:p>
          <a:p>
            <a:pPr algn="just"/>
            <a:endParaRPr lang="kk-KZ" sz="2000" dirty="0"/>
          </a:p>
          <a:p>
            <a:pPr algn="just"/>
            <a:endParaRPr lang="kk-KZ" sz="2000" dirty="0"/>
          </a:p>
          <a:p>
            <a:pPr algn="just"/>
            <a:endParaRPr lang="ru-RU" sz="2000" dirty="0"/>
          </a:p>
          <a:p>
            <a:pPr algn="just"/>
            <a:r>
              <a:rPr lang="en-US" sz="2000" dirty="0"/>
              <a:t>       Kat = Pt, </a:t>
            </a:r>
            <a:r>
              <a:rPr lang="en-US" sz="2000" dirty="0" err="1"/>
              <a:t>Pd</a:t>
            </a:r>
            <a:r>
              <a:rPr lang="en-US" sz="2000" dirty="0"/>
              <a:t> </a:t>
            </a:r>
            <a:r>
              <a:rPr lang="ru-RU" sz="2000" dirty="0"/>
              <a:t>ж/е </a:t>
            </a:r>
            <a:r>
              <a:rPr lang="en-US" sz="2000" dirty="0"/>
              <a:t>Ni </a:t>
            </a:r>
            <a:r>
              <a:rPr lang="ru-RU" sz="2000" dirty="0"/>
              <a:t>(</a:t>
            </a:r>
            <a:r>
              <a:rPr lang="ru-RU" sz="2000" dirty="0" err="1"/>
              <a:t>коллоидты</a:t>
            </a:r>
            <a:r>
              <a:rPr lang="ru-RU" sz="2000" dirty="0"/>
              <a:t> н/е </a:t>
            </a:r>
            <a:r>
              <a:rPr lang="ru-RU" sz="2000" dirty="0" err="1"/>
              <a:t>майда</a:t>
            </a:r>
            <a:r>
              <a:rPr lang="ru-RU" sz="2000" dirty="0"/>
              <a:t> </a:t>
            </a:r>
            <a:r>
              <a:rPr lang="ru-RU" sz="2000" dirty="0" err="1"/>
              <a:t>ұнтақталған</a:t>
            </a:r>
            <a:r>
              <a:rPr lang="ru-RU" sz="2000" dirty="0"/>
              <a:t>); </a:t>
            </a:r>
          </a:p>
          <a:p>
            <a:pPr algn="just"/>
            <a:r>
              <a:rPr lang="ru-RU" sz="2000" dirty="0"/>
              <a:t>          </a:t>
            </a:r>
            <a:r>
              <a:rPr lang="en-US" sz="2000" dirty="0"/>
              <a:t>       </a:t>
            </a:r>
            <a:r>
              <a:rPr lang="ru-RU" sz="2000" dirty="0"/>
              <a:t>мыс </a:t>
            </a:r>
            <a:r>
              <a:rPr lang="ru-RU" sz="2000" dirty="0" err="1"/>
              <a:t>хромиті</a:t>
            </a:r>
            <a:r>
              <a:rPr lang="ru-RU" sz="2000" dirty="0"/>
              <a:t> С</a:t>
            </a:r>
            <a:r>
              <a:rPr lang="en-US" sz="2000" dirty="0"/>
              <a:t>u</a:t>
            </a:r>
            <a:r>
              <a:rPr lang="ru-RU" sz="2000" dirty="0"/>
              <a:t>(Сг02)2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08153"/>
              </p:ext>
            </p:extLst>
          </p:nvPr>
        </p:nvGraphicFramePr>
        <p:xfrm>
          <a:off x="1569554" y="2708996"/>
          <a:ext cx="7343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77050" imgH="562001" progId="ChemDraw.Document.6.0">
                  <p:embed/>
                </p:oleObj>
              </mc:Choice>
              <mc:Fallback>
                <p:oleObj name="CS ChemDraw Drawing" r:id="rId2" imgW="4677050" imgH="562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9554" y="2708996"/>
                        <a:ext cx="73437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630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17541" y="556258"/>
            <a:ext cx="974417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B050"/>
                </a:solidFill>
              </a:rPr>
              <a:t>2.     </a:t>
            </a:r>
            <a:r>
              <a:rPr lang="ru-RU" sz="2000" b="1" dirty="0" err="1">
                <a:solidFill>
                  <a:srgbClr val="00B050"/>
                </a:solidFill>
              </a:rPr>
              <a:t>Алкандарды</a:t>
            </a:r>
            <a:r>
              <a:rPr lang="ru-RU" sz="2000" dirty="0"/>
              <a:t> </a:t>
            </a:r>
            <a:r>
              <a:rPr lang="en-US" sz="2000" dirty="0" err="1"/>
              <a:t>kat</a:t>
            </a:r>
            <a:r>
              <a:rPr lang="ru-RU" sz="2000" dirty="0"/>
              <a:t> </a:t>
            </a:r>
            <a:r>
              <a:rPr lang="ru-RU" sz="2000" dirty="0" err="1"/>
              <a:t>әсерінен</a:t>
            </a:r>
            <a:r>
              <a:rPr lang="ru-RU" sz="2000" dirty="0"/>
              <a:t> </a:t>
            </a:r>
            <a:r>
              <a:rPr lang="ru-RU" sz="2000" dirty="0" err="1"/>
              <a:t>қоздырылған</a:t>
            </a:r>
            <a:r>
              <a:rPr lang="ru-RU" sz="2000" dirty="0"/>
              <a:t> </a:t>
            </a:r>
            <a:r>
              <a:rPr lang="ru-RU" sz="2000" b="1" i="1" dirty="0" err="1">
                <a:solidFill>
                  <a:srgbClr val="00B050"/>
                </a:solidFill>
              </a:rPr>
              <a:t>сутекпен</a:t>
            </a:r>
            <a:r>
              <a:rPr lang="ru-RU" sz="2000" b="1" i="1" dirty="0">
                <a:solidFill>
                  <a:srgbClr val="00B050"/>
                </a:solidFill>
              </a:rPr>
              <a:t> </a:t>
            </a:r>
            <a:r>
              <a:rPr lang="ru-RU" sz="2000" b="1" i="1" dirty="0" err="1">
                <a:solidFill>
                  <a:srgbClr val="00B050"/>
                </a:solidFill>
              </a:rPr>
              <a:t>галогентуындыларды</a:t>
            </a:r>
            <a:r>
              <a:rPr lang="ru-RU" sz="2000" b="1" i="1" dirty="0">
                <a:solidFill>
                  <a:srgbClr val="00B050"/>
                </a:solidFill>
              </a:rPr>
              <a:t> </a:t>
            </a:r>
            <a:endParaRPr lang="en-US" sz="2000" b="1" i="1" dirty="0">
              <a:solidFill>
                <a:srgbClr val="00B050"/>
              </a:solidFill>
            </a:endParaRPr>
          </a:p>
          <a:p>
            <a:r>
              <a:rPr lang="en-US" sz="2000" b="1" i="1" dirty="0">
                <a:solidFill>
                  <a:srgbClr val="00B050"/>
                </a:solidFill>
              </a:rPr>
              <a:t>        </a:t>
            </a:r>
            <a:r>
              <a:rPr lang="ru-RU" sz="2000" b="1" i="1" dirty="0" err="1">
                <a:solidFill>
                  <a:srgbClr val="00B050"/>
                </a:solidFill>
              </a:rPr>
              <a:t>тотықсыздандыру</a:t>
            </a:r>
            <a:r>
              <a:rPr lang="ru-RU" sz="2000" b="1" i="1" dirty="0"/>
              <a:t> </a:t>
            </a:r>
            <a:r>
              <a:rPr lang="ru-RU" sz="2000" dirty="0" err="1"/>
              <a:t>арқылы</a:t>
            </a:r>
            <a:r>
              <a:rPr lang="ru-RU" sz="2000" dirty="0"/>
              <a:t> </a:t>
            </a:r>
            <a:r>
              <a:rPr lang="ru-RU" sz="2000" dirty="0" err="1"/>
              <a:t>алады</a:t>
            </a:r>
            <a:r>
              <a:rPr lang="ru-RU" sz="2000" dirty="0"/>
              <a:t>: 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       </a:t>
            </a:r>
            <a:endParaRPr lang="ru-RU" sz="2000" dirty="0"/>
          </a:p>
          <a:p>
            <a:r>
              <a:rPr lang="ru-RU" sz="2000" dirty="0"/>
              <a:t>       н/е </a:t>
            </a:r>
            <a:r>
              <a:rPr lang="ru-RU" sz="2000" b="1" i="1" dirty="0" err="1"/>
              <a:t>йодты</a:t>
            </a:r>
            <a:r>
              <a:rPr lang="ru-RU" sz="2000" b="1" i="1" dirty="0"/>
              <a:t> </a:t>
            </a:r>
            <a:r>
              <a:rPr lang="ru-RU" sz="2000" b="1" i="1" dirty="0" err="1"/>
              <a:t>суте</a:t>
            </a:r>
            <a:r>
              <a:rPr lang="ru-RU" sz="2000" dirty="0" err="1"/>
              <a:t>к</a:t>
            </a:r>
            <a:r>
              <a:rPr lang="ru-RU" sz="2000" dirty="0"/>
              <a:t> </a:t>
            </a:r>
            <a:r>
              <a:rPr lang="ru-RU" sz="2000" dirty="0" err="1"/>
              <a:t>секілді</a:t>
            </a:r>
            <a:r>
              <a:rPr lang="ru-RU" sz="2000" dirty="0"/>
              <a:t> </a:t>
            </a:r>
            <a:r>
              <a:rPr lang="ru-RU" sz="2000" dirty="0" err="1"/>
              <a:t>күшті</a:t>
            </a:r>
            <a:r>
              <a:rPr lang="ru-RU" sz="2000" dirty="0"/>
              <a:t> </a:t>
            </a:r>
            <a:r>
              <a:rPr lang="ru-RU" sz="2000" dirty="0" err="1"/>
              <a:t>тотықсыздандырғыштармен</a:t>
            </a:r>
            <a:r>
              <a:rPr lang="ru-RU" sz="2000" dirty="0"/>
              <a:t> </a:t>
            </a:r>
            <a:r>
              <a:rPr lang="ru-RU" sz="2000" b="1" i="1" dirty="0" err="1"/>
              <a:t>тотықсыздандыру</a:t>
            </a:r>
            <a:r>
              <a:rPr lang="ru-RU" sz="2000" dirty="0"/>
              <a:t> </a:t>
            </a:r>
          </a:p>
          <a:p>
            <a:r>
              <a:rPr lang="ru-RU" sz="2000" dirty="0"/>
              <a:t>       </a:t>
            </a:r>
            <a:r>
              <a:rPr lang="ru-RU" sz="2000" dirty="0" err="1"/>
              <a:t>арқылы</a:t>
            </a:r>
            <a:r>
              <a:rPr lang="ru-RU" sz="2000" dirty="0"/>
              <a:t> да </a:t>
            </a:r>
            <a:r>
              <a:rPr lang="ru-RU" sz="2000" dirty="0" err="1"/>
              <a:t>алады</a:t>
            </a:r>
            <a:r>
              <a:rPr lang="ru-RU" sz="2000" dirty="0"/>
              <a:t>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95312"/>
              </p:ext>
            </p:extLst>
          </p:nvPr>
        </p:nvGraphicFramePr>
        <p:xfrm>
          <a:off x="1813418" y="1588825"/>
          <a:ext cx="5545737" cy="7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75247" imgH="585026" progId="ChemDraw.Document.6.0">
                  <p:embed/>
                </p:oleObj>
              </mc:Choice>
              <mc:Fallback>
                <p:oleObj name="CS ChemDraw Drawing" r:id="rId2" imgW="4075247" imgH="5850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3418" y="1588825"/>
                        <a:ext cx="5545737" cy="79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64437"/>
              </p:ext>
            </p:extLst>
          </p:nvPr>
        </p:nvGraphicFramePr>
        <p:xfrm>
          <a:off x="1689100" y="3960813"/>
          <a:ext cx="57943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58127" imgH="524051" progId="ChemDraw.Document.6.0">
                  <p:embed/>
                </p:oleObj>
              </mc:Choice>
              <mc:Fallback>
                <p:oleObj name="CS ChemDraw Drawing" r:id="rId4" imgW="4258127" imgH="524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9100" y="3960813"/>
                        <a:ext cx="57943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988044" y="5302671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>
                <a:solidFill>
                  <a:schemeClr val="tx2">
                    <a:lumMod val="75000"/>
                    <a:lumOff val="25000"/>
                    <a:alpha val="25000"/>
                  </a:schemeClr>
                </a:solidFill>
              </a:rPr>
              <a:t>14</a:t>
            </a:fld>
            <a:endParaRPr lang="ru-RU" sz="1600" dirty="0">
              <a:solidFill>
                <a:schemeClr val="tx2">
                  <a:lumMod val="75000"/>
                  <a:lumOff val="25000"/>
                  <a:alpha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535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39376" y="337372"/>
            <a:ext cx="89146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     </a:t>
            </a:r>
          </a:p>
          <a:p>
            <a:r>
              <a:rPr lang="ru-RU" sz="2000" b="1" dirty="0"/>
              <a:t>    </a:t>
            </a:r>
            <a:r>
              <a:rPr lang="ru-RU" sz="2000" dirty="0" err="1"/>
              <a:t>Алдымен</a:t>
            </a:r>
            <a:r>
              <a:rPr lang="ru-RU" sz="2000" dirty="0"/>
              <a:t> магний </a:t>
            </a:r>
            <a:r>
              <a:rPr lang="ru-RU" sz="2000" dirty="0" err="1"/>
              <a:t>органикалық</a:t>
            </a:r>
            <a:r>
              <a:rPr lang="ru-RU" sz="2000" dirty="0"/>
              <a:t> </a:t>
            </a:r>
            <a:r>
              <a:rPr lang="ru-RU" sz="2000" dirty="0" err="1"/>
              <a:t>қосылысты</a:t>
            </a:r>
            <a:r>
              <a:rPr lang="ru-RU" sz="2000" dirty="0"/>
              <a:t> (</a:t>
            </a:r>
            <a:r>
              <a:rPr lang="ru-RU" sz="2000" dirty="0" err="1"/>
              <a:t>Гриньяр</a:t>
            </a:r>
            <a:r>
              <a:rPr lang="ru-RU" sz="2000" dirty="0"/>
              <a:t> </a:t>
            </a:r>
            <a:r>
              <a:rPr lang="ru-RU" sz="2000" dirty="0" err="1"/>
              <a:t>реактивін</a:t>
            </a:r>
            <a:r>
              <a:rPr lang="ru-RU" sz="2000" dirty="0"/>
              <a:t>) </a:t>
            </a:r>
          </a:p>
          <a:p>
            <a:r>
              <a:rPr lang="ru-RU" sz="2000" dirty="0"/>
              <a:t>    </a:t>
            </a:r>
            <a:r>
              <a:rPr lang="ru-RU" sz="2000" dirty="0" err="1"/>
              <a:t>галогентуындылардан</a:t>
            </a:r>
            <a:r>
              <a:rPr lang="ru-RU" sz="2000" dirty="0"/>
              <a:t> </a:t>
            </a:r>
            <a:r>
              <a:rPr lang="ru-RU" sz="2000" dirty="0" err="1"/>
              <a:t>алады</a:t>
            </a:r>
            <a:r>
              <a:rPr lang="ru-RU" sz="2000" dirty="0"/>
              <a:t>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79112"/>
              </p:ext>
            </p:extLst>
          </p:nvPr>
        </p:nvGraphicFramePr>
        <p:xfrm>
          <a:off x="1606550" y="1492069"/>
          <a:ext cx="6213601" cy="7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08055" imgH="364576" progId="ChemDraw.Document.6.0">
                  <p:embed/>
                </p:oleObj>
              </mc:Choice>
              <mc:Fallback>
                <p:oleObj name="CS ChemDraw Drawing" r:id="rId2" imgW="3208055" imgH="3645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6550" y="1492069"/>
                        <a:ext cx="6213601" cy="7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306410" y="2556177"/>
            <a:ext cx="61383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/>
              <a:t>Сонан</a:t>
            </a:r>
            <a:r>
              <a:rPr lang="ru-RU" sz="2000" dirty="0"/>
              <a:t> </a:t>
            </a:r>
            <a:r>
              <a:rPr lang="ru-RU" sz="2000" dirty="0" err="1"/>
              <a:t>соң</a:t>
            </a:r>
            <a:r>
              <a:rPr lang="ru-RU" sz="2000" dirty="0"/>
              <a:t> </a:t>
            </a:r>
            <a:r>
              <a:rPr lang="ru-RU" sz="2000" dirty="0" err="1"/>
              <a:t>алынған</a:t>
            </a:r>
            <a:r>
              <a:rPr lang="ru-RU" sz="2000" dirty="0"/>
              <a:t> </a:t>
            </a:r>
            <a:r>
              <a:rPr lang="ru-RU" sz="2000" dirty="0" err="1"/>
              <a:t>Гриньяр</a:t>
            </a:r>
            <a:r>
              <a:rPr lang="ru-RU" sz="2000" dirty="0"/>
              <a:t> </a:t>
            </a:r>
            <a:r>
              <a:rPr lang="ru-RU" sz="2000" dirty="0" err="1"/>
              <a:t>реактивін</a:t>
            </a:r>
            <a:r>
              <a:rPr lang="ru-RU" sz="2000" dirty="0"/>
              <a:t> </a:t>
            </a:r>
            <a:r>
              <a:rPr lang="ru-RU" sz="2000" dirty="0" err="1"/>
              <a:t>гидролиздейді</a:t>
            </a:r>
            <a:r>
              <a:rPr lang="ru-RU" sz="2000" dirty="0"/>
              <a:t>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7144"/>
              </p:ext>
            </p:extLst>
          </p:nvPr>
        </p:nvGraphicFramePr>
        <p:xfrm>
          <a:off x="1576431" y="3395678"/>
          <a:ext cx="6243720" cy="76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02101" imgH="394424" progId="ChemDraw.Document.6.0">
                  <p:embed/>
                </p:oleObj>
              </mc:Choice>
              <mc:Fallback>
                <p:oleObj name="CS ChemDraw Drawing" r:id="rId4" imgW="3202101" imgH="394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6431" y="3395678"/>
                        <a:ext cx="6243720" cy="76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237339" y="171869"/>
            <a:ext cx="32100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B050"/>
                </a:solidFill>
              </a:rPr>
              <a:t>3. </a:t>
            </a:r>
            <a:r>
              <a:rPr lang="ru-RU" sz="2000" b="1" dirty="0" err="1">
                <a:solidFill>
                  <a:srgbClr val="00B050"/>
                </a:solidFill>
              </a:rPr>
              <a:t>Гриньяр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b="1" dirty="0" err="1">
                <a:solidFill>
                  <a:srgbClr val="00B050"/>
                </a:solidFill>
              </a:rPr>
              <a:t>реактивінен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b="1" dirty="0" err="1">
                <a:solidFill>
                  <a:srgbClr val="00B050"/>
                </a:solidFill>
              </a:rPr>
              <a:t>алу</a:t>
            </a:r>
            <a:endParaRPr lang="ru-RU" sz="2000" b="1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808750" y="5266812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400" smtClean="0"/>
              <a:t>15</a:t>
            </a:fld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017932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8269656-9B09-531A-68BF-34B6D7BD2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1150" y="5320600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16</a:t>
            </a:fld>
            <a:endParaRPr lang="ru-RU" sz="16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44EAA08-C768-555A-01EF-2E7255E64271}"/>
              </a:ext>
            </a:extLst>
          </p:cNvPr>
          <p:cNvSpPr/>
          <p:nvPr/>
        </p:nvSpPr>
        <p:spPr>
          <a:xfrm>
            <a:off x="1610566" y="3527822"/>
            <a:ext cx="1600200" cy="60906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F4AB78-6890-118A-796F-BA83786DC95E}"/>
              </a:ext>
            </a:extLst>
          </p:cNvPr>
          <p:cNvSpPr txBox="1"/>
          <p:nvPr/>
        </p:nvSpPr>
        <p:spPr>
          <a:xfrm>
            <a:off x="957857" y="289679"/>
            <a:ext cx="10276285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I.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гінің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заруы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тін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тикалық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i="1" dirty="0" err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тер</a:t>
            </a:r>
            <a:endParaRPr lang="ru-RU" sz="2400" b="1" i="1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0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юрц</a:t>
            </a: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і</a:t>
            </a:r>
            <a:r>
              <a:rPr lang="ru-RU" sz="20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ген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ыларғ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талд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трий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ті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г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ос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д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-бірі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н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елг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buNone/>
            </a:pP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—Br + 2Na = R—R + 2NaBr</a:t>
            </a:r>
          </a:p>
          <a:p>
            <a:pPr>
              <a:buNone/>
            </a:pP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с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алым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П.П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орыги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1907 ж.)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ерттег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Осы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70-ке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ғ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kk-KZ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₃—I + 2Na + I—CH₃ → CH₃—CH₃ + 2Na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465F4E-A871-0DCF-BAE9-B61D3F212D92}"/>
              </a:ext>
            </a:extLst>
          </p:cNvPr>
          <p:cNvSpPr txBox="1"/>
          <p:nvPr/>
        </p:nvSpPr>
        <p:spPr>
          <a:xfrm>
            <a:off x="957857" y="4812768"/>
            <a:ext cx="1002390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ды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осы реакция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мметрия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геналкандар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ғ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неш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дер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яғни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епаративт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ндылы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дей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KZ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107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BEEF0BC-06C8-5457-6B11-5A6CC2553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16326" y="5144457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17</a:t>
            </a:fld>
            <a:endParaRPr lang="ru-RU" sz="16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C257B1-812D-0D61-6FFA-46AB1AB984AF}"/>
              </a:ext>
            </a:extLst>
          </p:cNvPr>
          <p:cNvSpPr txBox="1"/>
          <p:nvPr/>
        </p:nvSpPr>
        <p:spPr>
          <a:xfrm>
            <a:off x="488576" y="503791"/>
            <a:ext cx="4728883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. Кольбе </a:t>
            </a:r>
            <a:r>
              <a:rPr lang="ru-RU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зі</a:t>
            </a:r>
            <a:r>
              <a:rPr lang="ru-RU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лиз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Кольбе, 1849)</a:t>
            </a:r>
          </a:p>
          <a:p>
            <a:pPr>
              <a:buNone/>
            </a:pP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атрий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алий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здарын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леріні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лиз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од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₂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і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од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л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тал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COON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2H₂O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–R + 2CO₂ + H₂ + 2NaOH</a:t>
            </a:r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       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одт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       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одт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                </a:t>
            </a:r>
            <a:b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                             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8F9D6F-C2BB-B6F2-23EF-7473C0BD6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1609" r="3266"/>
          <a:stretch>
            <a:fillRect/>
          </a:stretch>
        </p:blipFill>
        <p:spPr>
          <a:xfrm>
            <a:off x="5338483" y="503791"/>
            <a:ext cx="6266329" cy="3970317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250495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FD873CB-56A9-C043-2403-1546DDF82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07361" y="5230953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18</a:t>
            </a:fld>
            <a:endParaRPr lang="ru-RU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F54314E-EC6A-FFB3-EF37-A8F7922CDCDD}"/>
              </a:ext>
            </a:extLst>
          </p:cNvPr>
          <p:cNvSpPr txBox="1"/>
          <p:nvPr/>
        </p:nvSpPr>
        <p:spPr>
          <a:xfrm>
            <a:off x="1066800" y="454096"/>
            <a:ext cx="8130988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II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гін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сқару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т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тика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тер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6. Дюма 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карбон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здар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лқыты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дырғ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аны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тапқ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дағы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лыстырғ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ем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т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ru-KZ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4E812B4-DA21-3C84-CA69-53D15487D7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5421"/>
          <a:stretch>
            <a:fillRect/>
          </a:stretch>
        </p:blipFill>
        <p:spPr>
          <a:xfrm>
            <a:off x="833903" y="2268070"/>
            <a:ext cx="8999006" cy="3988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357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B7EB837-98E8-9AB0-F2C2-D83B5C1C3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17714" y="5275777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19</a:t>
            </a:fld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01FB67-582C-C3BA-08CA-CBBE1F593909}"/>
              </a:ext>
            </a:extLst>
          </p:cNvPr>
          <p:cNvSpPr txBox="1"/>
          <p:nvPr/>
        </p:nvSpPr>
        <p:spPr>
          <a:xfrm>
            <a:off x="690282" y="465781"/>
            <a:ext cx="4356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. </a:t>
            </a:r>
            <a:r>
              <a:rPr lang="ru-RU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ұнай</a:t>
            </a:r>
            <a:r>
              <a:rPr lang="ru-RU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і</a:t>
            </a:r>
            <a:r>
              <a:rPr lang="ru-RU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дірісте</a:t>
            </a:r>
            <a:r>
              <a:rPr lang="ru-RU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just">
              <a:buNone/>
            </a:pPr>
            <a:endParaRPr lang="ru-RU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а (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E48783-877D-180F-7198-A974C43C1074}"/>
              </a:ext>
            </a:extLst>
          </p:cNvPr>
          <p:cNvSpPr txBox="1"/>
          <p:nvPr/>
        </p:nvSpPr>
        <p:spPr>
          <a:xfrm>
            <a:off x="690282" y="3814953"/>
            <a:ext cx="422237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ңыз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йткен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л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г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интез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т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н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икізатт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пропан, бутан, изобутан, изопента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б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6A98053-DA26-DB28-3801-A13062615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64" y="1827408"/>
            <a:ext cx="4467849" cy="1781424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E779BA94-E250-2205-82E7-4370B72EF51E}"/>
              </a:ext>
            </a:extLst>
          </p:cNvPr>
          <p:cNvSpPr/>
          <p:nvPr/>
        </p:nvSpPr>
        <p:spPr>
          <a:xfrm>
            <a:off x="2514789" y="2740531"/>
            <a:ext cx="573362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200" cap="none" spc="0" dirty="0" err="1">
                <a:ln w="0"/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</a:t>
            </a:r>
            <a:endParaRPr lang="ru-RU" sz="1200" cap="none" spc="0" dirty="0">
              <a:ln w="0"/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6613950E-4B52-17EF-E073-0B92752B58B9}"/>
              </a:ext>
            </a:extLst>
          </p:cNvPr>
          <p:cNvSpPr/>
          <p:nvPr/>
        </p:nvSpPr>
        <p:spPr>
          <a:xfrm>
            <a:off x="3538099" y="2740531"/>
            <a:ext cx="802784" cy="2769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200" cap="none" spc="0" dirty="0" err="1">
                <a:ln w="0"/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endParaRPr lang="ru-RU" sz="1200" cap="none" spc="0" dirty="0">
              <a:ln w="0"/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2A4EBED-85EF-36EB-2A05-B639AF30542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027" t="10603" b="7581"/>
          <a:stretch>
            <a:fillRect/>
          </a:stretch>
        </p:blipFill>
        <p:spPr>
          <a:xfrm>
            <a:off x="5497077" y="941293"/>
            <a:ext cx="6454589" cy="4103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77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5;p13"/>
          <p:cNvSpPr txBox="1">
            <a:spLocks/>
          </p:cNvSpPr>
          <p:nvPr/>
        </p:nvSpPr>
        <p:spPr>
          <a:xfrm>
            <a:off x="1265646" y="686937"/>
            <a:ext cx="5521653" cy="5479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  <a:buNone/>
            </a:pP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т</a:t>
            </a:r>
            <a:r>
              <a:rPr lang="kk-KZ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ің мақсаты:</a:t>
            </a:r>
            <a:endParaRPr lang="ru-RU" altLang="ru-RU" sz="24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5" name="Google Shape;55;p13"/>
          <p:cNvSpPr txBox="1">
            <a:spLocks/>
          </p:cNvSpPr>
          <p:nvPr/>
        </p:nvSpPr>
        <p:spPr>
          <a:xfrm>
            <a:off x="954562" y="1234912"/>
            <a:ext cx="8971863" cy="105621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  <a:buNone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Қаныққан көмірсутектер – алкандардың құрылысы мен қасиеттеріндегі ерекшеліктері туралы білім қалыптастыру</a:t>
            </a:r>
            <a:endParaRPr lang="ru-RU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6" name="Google Shape;55;p13"/>
          <p:cNvSpPr txBox="1">
            <a:spLocks/>
          </p:cNvSpPr>
          <p:nvPr/>
        </p:nvSpPr>
        <p:spPr>
          <a:xfrm>
            <a:off x="1059828" y="2365321"/>
            <a:ext cx="5521653" cy="5479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  <a:buNone/>
            </a:pPr>
            <a:r>
              <a:rPr lang="kk-KZ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Жоспар:</a:t>
            </a:r>
            <a:endParaRPr lang="ru-RU" altLang="ru-RU" sz="24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7" name="Google Shape;55;p13"/>
          <p:cNvSpPr txBox="1">
            <a:spLocks/>
          </p:cNvSpPr>
          <p:nvPr/>
        </p:nvSpPr>
        <p:spPr>
          <a:xfrm>
            <a:off x="954561" y="2839103"/>
            <a:ext cx="8971863" cy="211939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Қаныққан көмірсутектердің жалпы формуласы, анықтамасы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омологтық қатар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Физикалық қасиеттері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Изомерия түрлері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Алкандардың алу жолдары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имиялық қасиеттері.</a:t>
            </a: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kk-KZ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kk-KZ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kk-KZ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373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92501" y="5328164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0</a:t>
            </a:fld>
            <a:endParaRPr lang="ru-RU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D3DB14-3C2B-063E-3272-711C2E3DBE90}"/>
              </a:ext>
            </a:extLst>
          </p:cNvPr>
          <p:cNvSpPr txBox="1"/>
          <p:nvPr/>
        </p:nvSpPr>
        <p:spPr>
          <a:xfrm>
            <a:off x="896541" y="1206489"/>
            <a:ext cx="10161984" cy="3877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әдімг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ғдайд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ертт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рафиндер</a:t>
            </a:r>
            <a:r>
              <a:rPr lang="ru-RU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ға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ts val="1200"/>
              </a:spcBef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рафиндерді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ілеттіні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у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–C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–H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аларындағ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валентті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люссіздігін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етеролитті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іск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йімсіз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ts val="1200"/>
              </a:spcBef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згерістер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–C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омолитті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у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і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і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ын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қ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шалары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у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ts val="1200"/>
              </a:spcBef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ғ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дырау</a:t>
            </a:r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у</a:t>
            </a:r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ар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01EB45-A797-260A-3492-E304ADA31209}"/>
              </a:ext>
            </a:extLst>
          </p:cNvPr>
          <p:cNvSpPr txBox="1"/>
          <p:nvPr/>
        </p:nvSpPr>
        <p:spPr>
          <a:xfrm>
            <a:off x="2325291" y="501134"/>
            <a:ext cx="61936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 err="1">
                <a:solidFill>
                  <a:srgbClr val="C00000"/>
                </a:solidFill>
              </a:rPr>
              <a:t>Химиялық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b="1" dirty="0" err="1">
                <a:solidFill>
                  <a:srgbClr val="C00000"/>
                </a:solidFill>
              </a:rPr>
              <a:t>қасиеттер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77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7403D99-B180-2A05-5F9F-7CEEEF400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21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234B6C-508C-DF34-7CCF-BCE456A3BED4}"/>
              </a:ext>
            </a:extLst>
          </p:cNvPr>
          <p:cNvSpPr txBox="1"/>
          <p:nvPr/>
        </p:nvSpPr>
        <p:spPr>
          <a:xfrm>
            <a:off x="796527" y="377814"/>
            <a:ext cx="9876235" cy="4170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None/>
            </a:pPr>
            <a:r>
              <a:rPr lang="ru-RU" sz="24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ru-RU" sz="24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гендену</a:t>
            </a:r>
            <a:endParaRPr lang="ru-RU" sz="2400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с-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ханизм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Семёнов Н.Н., 1956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обель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ыйлығы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лауреаты)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дамдығ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н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дей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 &gt; Cl &gt; Br &gt; J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с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тор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парылыс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і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F₄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а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лор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ром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улес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і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тохимия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)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300–400 °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дырғанд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еакция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парылыс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у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мкі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ысынд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лкан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лығ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тінде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лорғ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а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6E6480-1C1B-85A4-5168-1BFC1D20DF1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8461"/>
          <a:stretch>
            <a:fillRect/>
          </a:stretch>
        </p:blipFill>
        <p:spPr>
          <a:xfrm>
            <a:off x="501994" y="4814888"/>
            <a:ext cx="11030697" cy="1885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422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b="992"/>
          <a:stretch/>
        </p:blipFill>
        <p:spPr>
          <a:xfrm>
            <a:off x="525359" y="0"/>
            <a:ext cx="7367772" cy="4743450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892514" y="5192297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2</a:t>
            </a:fld>
            <a:endParaRPr lang="ru-RU" sz="1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89BC1C0-A182-A44E-0C36-E6092DFF4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359" y="4844047"/>
            <a:ext cx="7635511" cy="201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5548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835363" y="5333487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3</a:t>
            </a:fld>
            <a:endParaRPr lang="ru-RU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68BF9D-46B1-C000-8CAA-BA030AF227B7}"/>
              </a:ext>
            </a:extLst>
          </p:cNvPr>
          <p:cNvSpPr txBox="1"/>
          <p:nvPr/>
        </p:nvSpPr>
        <p:spPr>
          <a:xfrm>
            <a:off x="675084" y="402015"/>
            <a:ext cx="10140553" cy="6063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ru-RU" sz="24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ьфохлорлау</a:t>
            </a:r>
            <a:endParaRPr lang="ru-RU" sz="2400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ьфохлорид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тыру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елективт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ншіл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л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еңіл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ңіст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дергісін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лдарын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шіл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ьфохлорид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пай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F47EF66-CB0E-69A2-AD73-570004551E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3578" y="1008340"/>
            <a:ext cx="8090093" cy="382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460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54EF840-E00D-2208-03AC-498508942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26060" y="5391818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4</a:t>
            </a:fld>
            <a:endParaRPr lang="ru-RU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72A8E9-3768-22DE-AA45-31D86EC021F9}"/>
              </a:ext>
            </a:extLst>
          </p:cNvPr>
          <p:cNvSpPr txBox="1"/>
          <p:nvPr/>
        </p:nvSpPr>
        <p:spPr>
          <a:xfrm>
            <a:off x="739379" y="428536"/>
            <a:ext cx="930473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ru-RU" sz="24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леу</a:t>
            </a: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Коновалов </a:t>
            </a:r>
            <a:r>
              <a:rPr lang="ru-RU" sz="24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889 ж)</a:t>
            </a:r>
          </a:p>
          <a:p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2400" u="sng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леуші</a:t>
            </a:r>
            <a:r>
              <a:rPr lang="ru-RU" sz="2400" u="sng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гент 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ұйықталға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NO₃ (HO–NO₂).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ағ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шілі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леу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н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с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ru-KZ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F0FB483-3AB3-9069-0EBF-45D44C5BE6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9860" y="3221454"/>
            <a:ext cx="9169179" cy="217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2351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871" y="0"/>
            <a:ext cx="10864870" cy="6361857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06776" y="5112169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5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117909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777D95A-ACB6-F83B-77ED-FAE4E9FA2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92488" y="5104887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6</a:t>
            </a:fld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929DEF-982A-71F3-E034-2BE2A67AC143}"/>
              </a:ext>
            </a:extLst>
          </p:cNvPr>
          <p:cNvSpPr txBox="1"/>
          <p:nvPr/>
        </p:nvSpPr>
        <p:spPr>
          <a:xfrm>
            <a:off x="789384" y="334864"/>
            <a:ext cx="7154466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</a:t>
            </a:r>
            <a:r>
              <a:rPr lang="ru-RU" sz="24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у</a:t>
            </a: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endParaRPr lang="ru-RU" sz="24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ада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кт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әдім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ғышт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MnO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₄, 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₂Cr₂O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₇)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ін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мпература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г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ң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өлшерд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₂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метан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қ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яғни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нға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₂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buNone/>
            </a:pPr>
            <a:endParaRPr lang="kk-KZ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₄ + 2O₂ → CO₂ + 2H₂O</a:t>
            </a:r>
          </a:p>
        </p:txBody>
      </p:sp>
    </p:spTree>
    <p:extLst>
      <p:ext uri="{BB962C8B-B14F-4D97-AF65-F5344CB8AC3E}">
        <p14:creationId xmlns:p14="http://schemas.microsoft.com/office/powerpoint/2010/main" val="10696321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006" y="98766"/>
            <a:ext cx="10378915" cy="6627258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21064" y="5176325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7</a:t>
            </a:fld>
            <a:endParaRPr lang="ru-RU" sz="1600"/>
          </a:p>
        </p:txBody>
      </p:sp>
    </p:spTree>
    <p:extLst>
      <p:ext uri="{BB962C8B-B14F-4D97-AF65-F5344CB8AC3E}">
        <p14:creationId xmlns:p14="http://schemas.microsoft.com/office/powerpoint/2010/main" val="3350433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11D6940-EDB4-3994-6C59-716CF3117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06776" y="5204899"/>
            <a:ext cx="2926080" cy="1397039"/>
          </a:xfrm>
        </p:spPr>
        <p:txBody>
          <a:bodyPr/>
          <a:lstStyle/>
          <a:p>
            <a:fld id="{6458BDF1-1AB2-4BBB-BFC0-095765ED8ADE}" type="slidenum">
              <a:rPr lang="ru-RU" sz="1600" smtClean="0"/>
              <a:t>28</a:t>
            </a:fld>
            <a:endParaRPr lang="ru-RU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66E626-3BDF-2B8E-5C2E-3EE32F0CD5EF}"/>
              </a:ext>
            </a:extLst>
          </p:cNvPr>
          <p:cNvSpPr txBox="1"/>
          <p:nvPr/>
        </p:nvSpPr>
        <p:spPr>
          <a:xfrm>
            <a:off x="917972" y="510778"/>
            <a:ext cx="9254727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. Крекинг</a:t>
            </a:r>
            <a:endParaRPr lang="ru-RU" sz="24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00 °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-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мпературада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ссалар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сутектерг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дырай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т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ығара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цест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йды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ті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: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ru-RU" sz="24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миялық</a:t>
            </a:r>
            <a:r>
              <a:rPr lang="ru-RU" sz="24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рекинг</a:t>
            </a:r>
            <a:r>
              <a:rPr lang="ru-RU" sz="2400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ru-RU" sz="24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ализдік</a:t>
            </a:r>
            <a:r>
              <a:rPr lang="ru-RU" sz="24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рекинг</a:t>
            </a:r>
            <a:r>
              <a:rPr lang="ru-RU" sz="2400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огендену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тің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уі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зомерлену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дену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цестер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осы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цестердег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алық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бос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да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ң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дырау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цес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дық</a:t>
            </a:r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мен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36711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0320" y="557694"/>
            <a:ext cx="955374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kk-KZ" altLang="ru-RU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Алкандар</a:t>
            </a:r>
            <a:r>
              <a:rPr lang="kk-KZ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– </a:t>
            </a: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қаныққан көмірсутектер, құрамындағы барлық көсіптек атомдар бір-бірімен дара (</a:t>
            </a: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 - </a:t>
            </a: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сигма) байлайланыспен байланысқан.</a:t>
            </a:r>
          </a:p>
          <a:p>
            <a:pPr algn="just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endParaRPr lang="kk-KZ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kk-KZ" altLang="ru-R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Жалпы формуласы: </a:t>
            </a:r>
            <a:r>
              <a:rPr lang="kk-KZ" altLang="ru-RU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С</a:t>
            </a:r>
            <a:r>
              <a:rPr lang="en-US" altLang="ru-RU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n</a:t>
            </a:r>
            <a:r>
              <a:rPr lang="en-US" altLang="ru-RU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H</a:t>
            </a:r>
            <a:r>
              <a:rPr lang="en-US" altLang="ru-RU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2n+2</a:t>
            </a:r>
            <a:endParaRPr lang="ru-RU" altLang="ru-RU" sz="24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80309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89107" y="107144"/>
            <a:ext cx="4328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Метанның гомологтық қатары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74273" y="666476"/>
            <a:ext cx="96234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err="1">
                <a:solidFill>
                  <a:srgbClr val="333333"/>
                </a:solidFill>
                <a:latin typeface="YS Text"/>
              </a:rPr>
              <a:t>Гомологтар</a:t>
            </a:r>
            <a:r>
              <a:rPr lang="ru-RU" b="1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(гр. </a:t>
            </a:r>
            <a:r>
              <a:rPr lang="en-US" i="1" dirty="0" err="1">
                <a:solidFill>
                  <a:srgbClr val="333333"/>
                </a:solidFill>
                <a:latin typeface="YS Text"/>
              </a:rPr>
              <a:t>homologos</a:t>
            </a:r>
            <a:r>
              <a:rPr lang="kk-KZ" dirty="0">
                <a:solidFill>
                  <a:srgbClr val="333333"/>
                </a:solidFill>
                <a:latin typeface="YS Text"/>
              </a:rPr>
              <a:t> -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ұқсас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) -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жалпы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формулалары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бірдей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,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химиялық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қасиеттері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ұқсас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, ал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құрамдары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бір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немесе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бірнеше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СН</a:t>
            </a:r>
            <a:r>
              <a:rPr lang="ru-RU" sz="1400" dirty="0">
                <a:solidFill>
                  <a:srgbClr val="333333"/>
                </a:solidFill>
                <a:latin typeface="YS Text"/>
              </a:rPr>
              <a:t>2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тобына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өзгеріп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отыратын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заттар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74273" y="1410474"/>
            <a:ext cx="10764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333333"/>
                </a:solidFill>
                <a:latin typeface="YS Text"/>
              </a:rPr>
              <a:t>Гомологтарды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салыстырмалы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Мм-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ның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>
                <a:solidFill>
                  <a:srgbClr val="333333"/>
                </a:solidFill>
                <a:latin typeface="YS Text"/>
                <a:sym typeface="Symbol" panose="05050102010706020507" pitchFamily="18" charset="2"/>
              </a:rPr>
              <a:t>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қарай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орналастырса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, </a:t>
            </a:r>
            <a:r>
              <a:rPr lang="ru-RU" b="1" i="1" dirty="0" err="1">
                <a:solidFill>
                  <a:srgbClr val="333333"/>
                </a:solidFill>
                <a:latin typeface="YS Text"/>
              </a:rPr>
              <a:t>гомологтық</a:t>
            </a:r>
            <a:r>
              <a:rPr lang="ru-RU" b="1" i="1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b="1" i="1" dirty="0" err="1">
                <a:solidFill>
                  <a:srgbClr val="333333"/>
                </a:solidFill>
                <a:latin typeface="YS Text"/>
              </a:rPr>
              <a:t>қатар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 </a:t>
            </a:r>
            <a:r>
              <a:rPr lang="ru-RU" dirty="0" err="1">
                <a:solidFill>
                  <a:srgbClr val="333333"/>
                </a:solidFill>
                <a:latin typeface="YS Text"/>
              </a:rPr>
              <a:t>түзіледі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.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216" y="1951349"/>
            <a:ext cx="7199017" cy="4672410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234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118101" y="246610"/>
            <a:ext cx="5143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Алкандардың</a:t>
            </a:r>
            <a:r>
              <a:rPr lang="ru-RU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физикалық</a:t>
            </a:r>
            <a:r>
              <a:rPr lang="ru-RU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қасиеттері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t="30186" r="3529" b="2326"/>
          <a:stretch/>
        </p:blipFill>
        <p:spPr>
          <a:xfrm>
            <a:off x="1008533" y="1150070"/>
            <a:ext cx="7362469" cy="229020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276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721082" y="201412"/>
            <a:ext cx="461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Алкандардағы изомерия түрлері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23767" y="757134"/>
            <a:ext cx="37946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b="1" u="sng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1) Құрылымдық изомерия</a:t>
            </a:r>
            <a:endParaRPr lang="ru-RU" sz="2400" u="sng" dirty="0">
              <a:solidFill>
                <a:srgbClr val="0070C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600" y="1296780"/>
            <a:ext cx="4391638" cy="484890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35" y="1420238"/>
            <a:ext cx="6060333" cy="4948181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27947" t="21176" r="24074" b="5334"/>
          <a:stretch/>
        </p:blipFill>
        <p:spPr>
          <a:xfrm>
            <a:off x="682365" y="1261316"/>
            <a:ext cx="6514523" cy="551225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82365" y="182099"/>
            <a:ext cx="5800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b="1" u="sng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2) Айналмалы изомерия (конформерлер)</a:t>
            </a:r>
            <a:endParaRPr lang="ru-RU" sz="2400" u="sng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2365" y="643764"/>
            <a:ext cx="69753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Конформерлер</a:t>
            </a:r>
            <a:r>
              <a:rPr lang="kk-KZ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– сигма байланыс бойынша айналып бір-біріне ауысатын молекуланың түрлі кеңістік формалары </a:t>
            </a:r>
            <a:endParaRPr lang="ru-RU" sz="2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553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31158" y="180947"/>
            <a:ext cx="3516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400" b="1" u="sng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3) Оптикалық изомерия</a:t>
            </a:r>
            <a:endParaRPr lang="ru-RU" sz="2400" u="sng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031158" y="730425"/>
            <a:ext cx="7914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птикалық изомерлер </a:t>
            </a:r>
            <a:r>
              <a:rPr lang="kk-KZ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– айнадағы көріністері бір-бірімен беттеспейтін молекулалар (кеңістік изомерлер- </a:t>
            </a:r>
            <a:r>
              <a:rPr lang="kk-KZ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энантиомерлер</a:t>
            </a:r>
            <a:r>
              <a:rPr lang="kk-KZ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) 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31158" y="1632351"/>
            <a:ext cx="68320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Мысалы, хиральды (ассиметриялық) көміртек атомы С* бар </a:t>
            </a:r>
          </a:p>
          <a:p>
            <a:r>
              <a:rPr lang="kk-KZ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3-метилгексан</a:t>
            </a:r>
            <a:r>
              <a:rPr lang="kk-KZ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екі айналы изомер формада болады: </a:t>
            </a:r>
            <a:endParaRPr lang="ru-RU" sz="20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950" y="2534277"/>
            <a:ext cx="5458716" cy="414277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3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8BDF1-1AB2-4BBB-BFC0-095765ED8ADE}" type="slidenum">
              <a:rPr lang="ru-RU" smtClean="0"/>
              <a:t>9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08494" y="148721"/>
            <a:ext cx="1106469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бсолютті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нфигурация </a:t>
            </a:r>
            <a:r>
              <a:rPr lang="ru-RU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/е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имметрия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дағ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ңістікте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у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сет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,S-</a:t>
            </a:r>
            <a:r>
              <a:rPr lang="ru-RU" sz="20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ның</a:t>
            </a:r>
            <a:r>
              <a:rPr lang="ru-RU" sz="20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у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атын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tus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nister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л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миндерін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ыққ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,S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йесін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ән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есідей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имметриялық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р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қ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діл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септел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п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&gt; b &gt; c &gt; d.</a:t>
            </a:r>
            <a:endParaRPr lang="kk-KZ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kk-KZ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игурациян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тау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н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траэдрлік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дел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іш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)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қылаушыд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мкіндігінш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с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тындай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тіп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тырыл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лғ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еу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траэдрд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інд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ға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ы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ғдай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арларды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діг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ға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лінің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зғалыс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ғытында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дес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ұндай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нфигурация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пі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ғат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ліне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сы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пімен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гіленеді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7243" y="4360004"/>
            <a:ext cx="5652449" cy="2144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049655"/>
      </p:ext>
    </p:extLst>
  </p:cSld>
  <p:clrMapOvr>
    <a:masterClrMapping/>
  </p:clrMapOvr>
</p:sld>
</file>

<file path=ppt/theme/theme1.xml><?xml version="1.0" encoding="utf-8"?>
<a:theme xmlns:a="http://schemas.openxmlformats.org/drawingml/2006/main" name="Метрополия">
  <a:themeElements>
    <a:clrScheme name="Метрополия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Метрополи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Метрополия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9</TotalTime>
  <Words>1404</Words>
  <Application>Microsoft Office PowerPoint</Application>
  <PresentationFormat>Широкоэкранный</PresentationFormat>
  <Paragraphs>186</Paragraphs>
  <Slides>28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Wingdings</vt:lpstr>
      <vt:lpstr>YS Text</vt:lpstr>
      <vt:lpstr>Метрополия</vt:lpstr>
      <vt:lpstr>Тема Office</vt:lpstr>
      <vt:lpstr>CS ChemDraw Drawing</vt:lpstr>
      <vt:lpstr>Қаныққан көмірсутектер (алкандар, парафиндер) – құрылысы және  химиялық қасиеттеріндегі ерекшеліктері, изомериясы мен номенклатурасы, алу жолдары. Алкандардың радикалды орынбасу реакцияның механизмі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80</cp:revision>
  <dcterms:created xsi:type="dcterms:W3CDTF">2022-09-01T06:30:46Z</dcterms:created>
  <dcterms:modified xsi:type="dcterms:W3CDTF">2025-09-18T06:17:20Z</dcterms:modified>
</cp:coreProperties>
</file>